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41F1" w:rsidRDefault="000341F1"/>
    <w:p w:rsidR="007A297F" w:rsidRDefault="007A297F"/>
    <w:p w:rsidR="007A297F" w:rsidRDefault="007A297F"/>
    <w:p w:rsidR="007A297F" w:rsidRDefault="007A297F"/>
    <w:p w:rsidR="007A297F" w:rsidRDefault="007A297F"/>
    <w:p w:rsidR="007A297F" w:rsidRDefault="007A297F"/>
    <w:p w:rsidR="007A297F" w:rsidRDefault="007A297F"/>
    <w:p w:rsidR="007A297F" w:rsidRDefault="007A297F"/>
    <w:p w:rsidR="007A297F" w:rsidRDefault="007A297F"/>
    <w:p w:rsidR="007A297F" w:rsidRDefault="007A297F"/>
    <w:p w:rsidR="007A297F" w:rsidRDefault="00BC179C" w:rsidP="007A297F">
      <w:pPr>
        <w:jc w:val="center"/>
      </w:pPr>
      <w:r>
        <w:object w:dxaOrig="3206" w:dyaOrig="23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45pt;height:119.3pt" o:ole="">
            <v:imagedata r:id="rId4" o:title=""/>
          </v:shape>
          <o:OLEObject Type="Embed" ProgID="ChemDraw.Document.6.0" ShapeID="_x0000_i1025" DrawAspect="Content" ObjectID="_1674811334" r:id="rId5"/>
        </w:object>
      </w:r>
    </w:p>
    <w:sectPr w:rsidR="007A297F" w:rsidSect="000341F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3"/>
  <w:proofState w:spelling="clean" w:grammar="clean"/>
  <w:defaultTabStop w:val="720"/>
  <w:characterSpacingControl w:val="doNotCompress"/>
  <w:compat>
    <w:useFELayout/>
  </w:compat>
  <w:rsids>
    <w:rsidRoot w:val="007A297F"/>
    <w:rsid w:val="000341F1"/>
    <w:rsid w:val="007A297F"/>
    <w:rsid w:val="00BC17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41F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</Words>
  <Characters>39</Characters>
  <Application>Microsoft Office Word</Application>
  <DocSecurity>0</DocSecurity>
  <Lines>1</Lines>
  <Paragraphs>1</Paragraphs>
  <ScaleCrop>false</ScaleCrop>
  <Company/>
  <LinksUpToDate>false</LinksUpToDate>
  <CharactersWithSpaces>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7</dc:creator>
  <cp:lastModifiedBy>User7</cp:lastModifiedBy>
  <cp:revision>2</cp:revision>
  <dcterms:created xsi:type="dcterms:W3CDTF">2021-02-14T09:06:00Z</dcterms:created>
  <dcterms:modified xsi:type="dcterms:W3CDTF">2021-02-14T09:06:00Z</dcterms:modified>
</cp:coreProperties>
</file>